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DB117E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OSCILLATIONS</w:t>
      </w:r>
    </w:p>
    <w:p w:rsidR="00DB117E" w:rsidRDefault="005041F8" w:rsidP="00DB117E">
      <w:pPr>
        <w:pStyle w:val="Heading1"/>
        <w:spacing w:line="276" w:lineRule="auto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   </w:t>
      </w:r>
      <w:r w:rsidR="00DB117E">
        <w:rPr>
          <w:rFonts w:ascii="Bookman Old Style" w:hAnsi="Bookman Old Style"/>
          <w:color w:val="E36C0A" w:themeColor="accent6" w:themeShade="BF"/>
          <w:sz w:val="28"/>
          <w:szCs w:val="28"/>
        </w:rPr>
        <w:t>Graphical User Interface (GUI):</w:t>
      </w:r>
    </w:p>
    <w:p w:rsidR="005041F8" w:rsidRPr="00E87932" w:rsidRDefault="00DB117E" w:rsidP="00DB117E">
      <w:pPr>
        <w:pStyle w:val="Heading1"/>
        <w:spacing w:line="276" w:lineRule="auto"/>
        <w:rPr>
          <w:rFonts w:ascii="Bookman Old Style" w:hAnsi="Bookman Old Style"/>
          <w:color w:val="E36C0A" w:themeColor="accent6" w:themeShade="BF"/>
          <w:sz w:val="28"/>
          <w:szCs w:val="28"/>
        </w:rPr>
      </w:pPr>
      <w:r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Simple Harmonic Motion and the Sine Function</w:t>
      </w:r>
      <w:r w:rsidR="005041F8"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</w:t>
      </w:r>
    </w:p>
    <w:p w:rsidR="005041F8" w:rsidRPr="00A00B3E" w:rsidRDefault="005041F8" w:rsidP="00DB117E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ab/>
        <w:t xml:space="preserve">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5041F8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</w:p>
    <w:p w:rsidR="005041F8" w:rsidRDefault="009A1C0D" w:rsidP="005041F8">
      <w:pPr>
        <w:rPr>
          <w:rFonts w:ascii="Bookman Old Style" w:hAnsi="Bookman Old Style" w:cs="Tahoma"/>
          <w:b/>
          <w:color w:val="000099"/>
        </w:rPr>
      </w:pPr>
      <w:hyperlink r:id="rId9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7E0BDA" w:rsidRDefault="00DB117E" w:rsidP="00C37D6C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wav</w:t>
      </w:r>
      <w:r w:rsidR="00E87932">
        <w:rPr>
          <w:rFonts w:ascii="Calibri" w:hAnsi="Calibri"/>
          <w:b/>
          <w:color w:val="984806"/>
          <w:sz w:val="28"/>
          <w:szCs w:val="28"/>
        </w:rPr>
        <w:t>_</w:t>
      </w:r>
      <w:r>
        <w:rPr>
          <w:rFonts w:ascii="Calibri" w:hAnsi="Calibri"/>
          <w:b/>
          <w:color w:val="984806"/>
          <w:sz w:val="28"/>
          <w:szCs w:val="28"/>
        </w:rPr>
        <w:t>shm_sine</w:t>
      </w:r>
      <w:r w:rsidR="005041F8" w:rsidRPr="005041F8">
        <w:rPr>
          <w:rFonts w:ascii="Calibri" w:hAnsi="Calibri"/>
          <w:b/>
          <w:color w:val="984806"/>
          <w:sz w:val="28"/>
          <w:szCs w:val="28"/>
        </w:rPr>
        <w:t>.m</w:t>
      </w:r>
      <w:r w:rsidR="007E0BDA">
        <w:rPr>
          <w:rFonts w:ascii="Calibri" w:hAnsi="Calibri"/>
          <w:b/>
          <w:color w:val="984806"/>
          <w:sz w:val="28"/>
          <w:szCs w:val="28"/>
        </w:rPr>
        <w:t xml:space="preserve">      </w:t>
      </w:r>
      <w:r>
        <w:rPr>
          <w:rFonts w:ascii="Calibri" w:hAnsi="Calibri"/>
          <w:b/>
          <w:color w:val="984806"/>
          <w:sz w:val="28"/>
          <w:szCs w:val="28"/>
        </w:rPr>
        <w:t>wav_shm_sine</w:t>
      </w:r>
      <w:r w:rsidR="007E0BDA">
        <w:rPr>
          <w:rFonts w:ascii="Calibri" w:hAnsi="Calibri"/>
          <w:b/>
          <w:color w:val="984806"/>
          <w:sz w:val="28"/>
          <w:szCs w:val="28"/>
        </w:rPr>
        <w:t>_cal.m</w:t>
      </w:r>
    </w:p>
    <w:p w:rsidR="005041F8" w:rsidRDefault="005041F8" w:rsidP="00C37D6C">
      <w:pPr>
        <w:rPr>
          <w:rFonts w:ascii="Calibri" w:hAnsi="Calibri"/>
          <w:b/>
          <w:color w:val="984806"/>
          <w:sz w:val="28"/>
          <w:szCs w:val="28"/>
        </w:rPr>
      </w:pPr>
    </w:p>
    <w:p w:rsidR="00E87932" w:rsidRDefault="00A001CF" w:rsidP="00A51135">
      <w:pPr>
        <w:ind w:left="720"/>
      </w:pPr>
      <w:r>
        <w:t>mscript</w:t>
      </w:r>
      <w:r w:rsidR="007E0BDA">
        <w:t>s</w:t>
      </w:r>
      <w:r>
        <w:t xml:space="preserve"> </w:t>
      </w:r>
      <w:r w:rsidR="00A51135">
        <w:t xml:space="preserve">are </w:t>
      </w:r>
      <w:r>
        <w:t>used</w:t>
      </w:r>
      <w:r w:rsidR="00A51135">
        <w:t xml:space="preserve"> to</w:t>
      </w:r>
      <w:r>
        <w:t xml:space="preserve"> </w:t>
      </w:r>
      <w:r w:rsidR="00DB117E">
        <w:t>investigate simple harmonic motion through the sine function using a GUI</w:t>
      </w:r>
      <w:r w:rsidR="00A51135">
        <w:t>. They also provide a template for creating your own simple GUI using input boxes.</w:t>
      </w:r>
      <w:r w:rsidR="007E0BDA">
        <w:t xml:space="preserve"> </w:t>
      </w:r>
    </w:p>
    <w:p w:rsidR="00E87932" w:rsidRDefault="00E87932" w:rsidP="00E87932"/>
    <w:p w:rsidR="005041F8" w:rsidRDefault="005041F8" w:rsidP="00E87932">
      <w:pPr>
        <w:pStyle w:val="Title"/>
        <w:jc w:val="left"/>
      </w:pPr>
    </w:p>
    <w:p w:rsidR="00A51135" w:rsidRDefault="00A51135" w:rsidP="00A83400">
      <w:pPr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</w:p>
    <w:p w:rsidR="00DC5D00" w:rsidRPr="00E87932" w:rsidRDefault="00DB117E" w:rsidP="00A83400">
      <w:pPr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t>SIMPLE HARMONIC MOTION  (SHM)</w:t>
      </w:r>
    </w:p>
    <w:p w:rsidR="00DC5D00" w:rsidRDefault="00DC5D00" w:rsidP="00A83400">
      <w:pPr>
        <w:spacing w:line="276" w:lineRule="auto"/>
      </w:pPr>
    </w:p>
    <w:p w:rsidR="00DB117E" w:rsidRDefault="00DB117E" w:rsidP="007E0BDA">
      <w:pPr>
        <w:tabs>
          <w:tab w:val="left" w:pos="567"/>
          <w:tab w:val="left" w:pos="1418"/>
        </w:tabs>
        <w:spacing w:line="276" w:lineRule="auto"/>
      </w:pPr>
      <w:r>
        <w:t>Linear simple harmonic motion is motion in a straight line with an acceleration proportional to the distance from an equilibrium position and directed towards that equilibrium point.</w:t>
      </w:r>
    </w:p>
    <w:p w:rsidR="007E0BDA" w:rsidRDefault="007E0BDA" w:rsidP="007E0BDA">
      <w:pPr>
        <w:tabs>
          <w:tab w:val="left" w:pos="567"/>
          <w:tab w:val="left" w:pos="1418"/>
        </w:tabs>
        <w:spacing w:line="276" w:lineRule="auto"/>
      </w:pPr>
    </w:p>
    <w:p w:rsidR="00FE4D44" w:rsidRDefault="00DB117E" w:rsidP="007E0BDA">
      <w:pPr>
        <w:tabs>
          <w:tab w:val="left" w:pos="567"/>
          <w:tab w:val="left" w:pos="1418"/>
        </w:tabs>
        <w:spacing w:line="276" w:lineRule="auto"/>
      </w:pPr>
      <w:r>
        <w:t xml:space="preserve">Consider SHM along the Y-axis and the equilibrium position corresponding to the origin at </w:t>
      </w:r>
      <w:r w:rsidRPr="00A51135">
        <w:rPr>
          <w:i/>
        </w:rPr>
        <w:t>y</w:t>
      </w:r>
      <w:r>
        <w:t xml:space="preserve"> = 0. In SHM</w:t>
      </w:r>
      <w:r w:rsidR="00A51135">
        <w:t>,</w:t>
      </w:r>
      <w:r>
        <w:t xml:space="preserve"> an object will oscillate around the equilibrium pos</w:t>
      </w:r>
      <w:r w:rsidR="00FE4D44">
        <w:t>i</w:t>
      </w:r>
      <w:r>
        <w:t xml:space="preserve">tion with </w:t>
      </w:r>
      <w:r w:rsidR="00FE4D44">
        <w:t xml:space="preserve">an amplitude </w:t>
      </w:r>
      <w:r w:rsidR="00FE4D44" w:rsidRPr="00FE4D44">
        <w:rPr>
          <w:i/>
        </w:rPr>
        <w:t>A</w:t>
      </w:r>
      <w:r w:rsidR="00FE4D44">
        <w:t xml:space="preserve"> and </w:t>
      </w:r>
      <w:r>
        <w:t xml:space="preserve">period </w:t>
      </w:r>
      <w:r w:rsidRPr="00FE4D44">
        <w:rPr>
          <w:i/>
        </w:rPr>
        <w:t>T</w:t>
      </w:r>
      <w:r>
        <w:t>.</w:t>
      </w:r>
      <w:r w:rsidR="00FE4D44">
        <w:t xml:space="preserve"> The frequency </w:t>
      </w:r>
      <w:r w:rsidR="00FE4D44" w:rsidRPr="00FE4D44">
        <w:rPr>
          <w:i/>
        </w:rPr>
        <w:t>f</w:t>
      </w:r>
      <w:r w:rsidR="00FE4D44">
        <w:t xml:space="preserve"> and angular frequency </w:t>
      </w:r>
      <w:r w:rsidR="00FE4D44" w:rsidRPr="007A39C9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10" o:title=""/>
          </v:shape>
          <o:OLEObject Type="Embed" ProgID="Equation.DSMT4" ShapeID="_x0000_i1025" DrawAspect="Content" ObjectID="_1474281914" r:id="rId11"/>
        </w:object>
      </w:r>
      <w:r w:rsidR="00FE4D44">
        <w:t xml:space="preserve"> for the motion are</w:t>
      </w:r>
    </w:p>
    <w:p w:rsidR="00FE4D44" w:rsidRDefault="00FE4D44" w:rsidP="007E0BDA">
      <w:pPr>
        <w:tabs>
          <w:tab w:val="left" w:pos="567"/>
          <w:tab w:val="left" w:pos="1418"/>
        </w:tabs>
        <w:spacing w:line="276" w:lineRule="auto"/>
      </w:pPr>
    </w:p>
    <w:p w:rsidR="00FE4D44" w:rsidRDefault="00FE4D44" w:rsidP="007E0BDA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7A39C9">
        <w:rPr>
          <w:position w:val="-24"/>
        </w:rPr>
        <w:object w:dxaOrig="2620" w:dyaOrig="620">
          <v:shape id="_x0000_i1026" type="#_x0000_t75" style="width:130.8pt;height:31.2pt" o:ole="">
            <v:imagedata r:id="rId12" o:title=""/>
          </v:shape>
          <o:OLEObject Type="Embed" ProgID="Equation.DSMT4" ShapeID="_x0000_i1026" DrawAspect="Content" ObjectID="_1474281915" r:id="rId13"/>
        </w:object>
      </w:r>
    </w:p>
    <w:p w:rsidR="00FE4D44" w:rsidRDefault="00FE4D44" w:rsidP="007E0BDA">
      <w:pPr>
        <w:tabs>
          <w:tab w:val="left" w:pos="567"/>
          <w:tab w:val="left" w:pos="1418"/>
        </w:tabs>
        <w:spacing w:line="276" w:lineRule="auto"/>
      </w:pPr>
    </w:p>
    <w:p w:rsidR="00FE4D44" w:rsidRDefault="00FE4D44">
      <w:r>
        <w:br w:type="page"/>
      </w:r>
    </w:p>
    <w:p w:rsidR="00FE4D44" w:rsidRDefault="00FE4D44" w:rsidP="007E0BDA">
      <w:pPr>
        <w:tabs>
          <w:tab w:val="left" w:pos="567"/>
          <w:tab w:val="left" w:pos="1418"/>
        </w:tabs>
        <w:spacing w:line="276" w:lineRule="auto"/>
      </w:pPr>
      <w:r>
        <w:lastRenderedPageBreak/>
        <w:t xml:space="preserve">The displacement </w:t>
      </w:r>
      <w:r w:rsidRPr="00FE4D44">
        <w:rPr>
          <w:i/>
        </w:rPr>
        <w:t>y</w:t>
      </w:r>
      <w:r>
        <w:t>(</w:t>
      </w:r>
      <w:r w:rsidRPr="00FE4D44">
        <w:rPr>
          <w:i/>
        </w:rPr>
        <w:t>t</w:t>
      </w:r>
      <w:r>
        <w:t xml:space="preserve">) at any time </w:t>
      </w:r>
      <w:r w:rsidRPr="00FE4D44">
        <w:rPr>
          <w:i/>
        </w:rPr>
        <w:t>t</w:t>
      </w:r>
      <w:r>
        <w:t xml:space="preserve"> is given by the sine function which can be expressed as</w:t>
      </w:r>
    </w:p>
    <w:p w:rsidR="00FE4D44" w:rsidRDefault="00FE4D44" w:rsidP="007E0BDA">
      <w:pPr>
        <w:tabs>
          <w:tab w:val="left" w:pos="567"/>
          <w:tab w:val="left" w:pos="1418"/>
        </w:tabs>
        <w:spacing w:line="276" w:lineRule="auto"/>
      </w:pPr>
    </w:p>
    <w:p w:rsidR="00DB117E" w:rsidRDefault="00FE4D44" w:rsidP="007E0BDA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>
        <w:tab/>
      </w:r>
      <w:r w:rsidRPr="007A39C9">
        <w:rPr>
          <w:position w:val="-54"/>
        </w:rPr>
        <w:object w:dxaOrig="2280" w:dyaOrig="1500">
          <v:shape id="_x0000_i1027" type="#_x0000_t75" style="width:114pt;height:75pt" o:ole="">
            <v:imagedata r:id="rId14" o:title=""/>
          </v:shape>
          <o:OLEObject Type="Embed" ProgID="Equation.DSMT4" ShapeID="_x0000_i1027" DrawAspect="Content" ObjectID="_1474281916" r:id="rId15"/>
        </w:object>
      </w:r>
      <w:r>
        <w:tab/>
        <w:t xml:space="preserve"> </w:t>
      </w:r>
      <w:r w:rsidR="00DB117E">
        <w:t xml:space="preserve"> </w:t>
      </w:r>
    </w:p>
    <w:p w:rsidR="00FE4D44" w:rsidRDefault="00FE4D44" w:rsidP="00A83400">
      <w:pPr>
        <w:spacing w:line="276" w:lineRule="auto"/>
      </w:pPr>
    </w:p>
    <w:p w:rsidR="00FE6199" w:rsidRDefault="00FE4D44" w:rsidP="00A83400">
      <w:pPr>
        <w:spacing w:line="276" w:lineRule="auto"/>
      </w:pPr>
      <w:r>
        <w:t xml:space="preserve">where </w:t>
      </w:r>
      <w:r w:rsidRPr="007A39C9">
        <w:rPr>
          <w:position w:val="-10"/>
        </w:rPr>
        <w:object w:dxaOrig="200" w:dyaOrig="320">
          <v:shape id="_x0000_i1028" type="#_x0000_t75" style="width:10.2pt;height:16.2pt" o:ole="">
            <v:imagedata r:id="rId16" o:title=""/>
          </v:shape>
          <o:OLEObject Type="Embed" ProgID="Equation.DSMT4" ShapeID="_x0000_i1028" DrawAspect="Content" ObjectID="_1474281917" r:id="rId17"/>
        </w:object>
      </w:r>
      <w:r>
        <w:t xml:space="preserve"> is the initial phase angle [radians].  It gives the value of </w:t>
      </w:r>
      <w:r w:rsidRPr="00FE4D44">
        <w:rPr>
          <w:i/>
        </w:rPr>
        <w:t>y</w:t>
      </w:r>
      <w:r>
        <w:t xml:space="preserve"> at time </w:t>
      </w:r>
      <w:r w:rsidRPr="00FE4D44">
        <w:rPr>
          <w:i/>
        </w:rPr>
        <w:t>t</w:t>
      </w:r>
      <w:r>
        <w:t xml:space="preserve"> = 0</w:t>
      </w:r>
    </w:p>
    <w:p w:rsidR="00FE4D44" w:rsidRDefault="00FE4D44" w:rsidP="00A83400">
      <w:pPr>
        <w:spacing w:line="276" w:lineRule="auto"/>
      </w:pPr>
    </w:p>
    <w:p w:rsidR="00FE4D44" w:rsidRDefault="00FE4D44" w:rsidP="00A83400">
      <w:pPr>
        <w:spacing w:line="276" w:lineRule="auto"/>
      </w:pPr>
      <w:r>
        <w:tab/>
        <w:t xml:space="preserve">initial position   </w:t>
      </w:r>
      <w:r w:rsidRPr="007A39C9">
        <w:rPr>
          <w:position w:val="-14"/>
        </w:rPr>
        <w:object w:dxaOrig="1560" w:dyaOrig="400">
          <v:shape id="_x0000_i1029" type="#_x0000_t75" style="width:78pt;height:19.8pt" o:ole="">
            <v:imagedata r:id="rId18" o:title=""/>
          </v:shape>
          <o:OLEObject Type="Embed" ProgID="Equation.DSMT4" ShapeID="_x0000_i1029" DrawAspect="Content" ObjectID="_1474281918" r:id="rId19"/>
        </w:object>
      </w:r>
    </w:p>
    <w:p w:rsidR="00FE4D44" w:rsidRDefault="00FE4D44" w:rsidP="00A83400">
      <w:pPr>
        <w:spacing w:line="276" w:lineRule="auto"/>
      </w:pPr>
    </w:p>
    <w:p w:rsidR="00FE4D44" w:rsidRDefault="00FE4D44" w:rsidP="00A83400">
      <w:pPr>
        <w:spacing w:line="276" w:lineRule="auto"/>
      </w:pPr>
      <w:r>
        <w:t xml:space="preserve">If </w:t>
      </w:r>
      <w:r w:rsidRPr="007A39C9">
        <w:rPr>
          <w:position w:val="-24"/>
        </w:rPr>
        <w:object w:dxaOrig="639" w:dyaOrig="620">
          <v:shape id="_x0000_i1030" type="#_x0000_t75" style="width:31.8pt;height:31.2pt" o:ole="">
            <v:imagedata r:id="rId20" o:title=""/>
          </v:shape>
          <o:OLEObject Type="Embed" ProgID="Equation.DSMT4" ShapeID="_x0000_i1030" DrawAspect="Content" ObjectID="_1474281919" r:id="rId21"/>
        </w:object>
      </w:r>
      <w:r>
        <w:t>then the displacement y can be expressed as</w:t>
      </w:r>
    </w:p>
    <w:p w:rsidR="00FE4D44" w:rsidRDefault="00FE4D44" w:rsidP="00A83400">
      <w:pPr>
        <w:spacing w:line="276" w:lineRule="auto"/>
      </w:pPr>
      <w:r>
        <w:tab/>
      </w:r>
      <w:r>
        <w:tab/>
      </w:r>
      <w:r w:rsidRPr="007A39C9">
        <w:rPr>
          <w:position w:val="-28"/>
        </w:rPr>
        <w:object w:dxaOrig="1900" w:dyaOrig="680">
          <v:shape id="_x0000_i1031" type="#_x0000_t75" style="width:94.8pt;height:34.2pt" o:ole="">
            <v:imagedata r:id="rId22" o:title=""/>
          </v:shape>
          <o:OLEObject Type="Embed" ProgID="Equation.DSMT4" ShapeID="_x0000_i1031" DrawAspect="Content" ObjectID="_1474281920" r:id="rId23"/>
        </w:object>
      </w:r>
    </w:p>
    <w:p w:rsidR="00FE4D44" w:rsidRDefault="00FE4D44" w:rsidP="00A83400">
      <w:pPr>
        <w:spacing w:line="276" w:lineRule="auto"/>
      </w:pPr>
    </w:p>
    <w:p w:rsidR="00BF686E" w:rsidRDefault="005453AD" w:rsidP="00A83400">
      <w:pPr>
        <w:tabs>
          <w:tab w:val="left" w:pos="567"/>
          <w:tab w:val="left" w:pos="1418"/>
        </w:tabs>
        <w:spacing w:line="276" w:lineRule="auto"/>
      </w:pPr>
      <w:r>
        <w:t xml:space="preserve">To illustrate the dependence of the displacement </w:t>
      </w:r>
      <w:r w:rsidRPr="005453AD">
        <w:rPr>
          <w:i/>
        </w:rPr>
        <w:t>y</w:t>
      </w:r>
      <w:r>
        <w:t xml:space="preserve"> on time </w:t>
      </w:r>
      <w:r w:rsidRPr="005453AD">
        <w:rPr>
          <w:i/>
        </w:rPr>
        <w:t>t</w:t>
      </w:r>
      <w:r>
        <w:t xml:space="preserve">, period </w:t>
      </w:r>
      <w:r w:rsidRPr="005453AD">
        <w:rPr>
          <w:i/>
        </w:rPr>
        <w:t>T</w:t>
      </w:r>
      <w:r>
        <w:t xml:space="preserve"> and initial phase angle </w:t>
      </w:r>
      <w:r w:rsidRPr="007A39C9">
        <w:rPr>
          <w:position w:val="-10"/>
        </w:rPr>
        <w:object w:dxaOrig="200" w:dyaOrig="320">
          <v:shape id="_x0000_i1032" type="#_x0000_t75" style="width:10.2pt;height:16.2pt" o:ole="">
            <v:imagedata r:id="rId24" o:title=""/>
          </v:shape>
          <o:OLEObject Type="Embed" ProgID="Equation.DSMT4" ShapeID="_x0000_i1032" DrawAspect="Content" ObjectID="_1474281921" r:id="rId25"/>
        </w:object>
      </w:r>
      <w:r>
        <w:t xml:space="preserve"> you can run the mscript  </w:t>
      </w:r>
      <w:r w:rsidRPr="005453AD">
        <w:rPr>
          <w:rFonts w:asciiTheme="minorHAnsi" w:hAnsiTheme="minorHAnsi"/>
          <w:b/>
          <w:color w:val="984806" w:themeColor="accent6" w:themeShade="80"/>
        </w:rPr>
        <w:t>wav_shm_sine.m</w:t>
      </w:r>
      <w:r w:rsidRPr="005453AD">
        <w:rPr>
          <w:color w:val="984806" w:themeColor="accent6" w:themeShade="80"/>
        </w:rPr>
        <w:t xml:space="preserve"> </w:t>
      </w:r>
      <w:r>
        <w:t>. This mscript uses a GUI to input the parameters and to view the graphical r</w:t>
      </w:r>
      <w:r w:rsidR="00A51135">
        <w:t>esponse. The figures below show</w:t>
      </w:r>
      <w:r>
        <w:t xml:space="preserve"> the Figure Window for the GUI.</w:t>
      </w:r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  <w:r>
        <w:rPr>
          <w:noProof/>
          <w:lang w:eastAsia="zh-CN"/>
        </w:rPr>
        <w:drawing>
          <wp:inline distT="0" distB="0" distL="0" distR="0" wp14:anchorId="0AE4C82A" wp14:editId="7031AA49">
            <wp:extent cx="5278120" cy="3518747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51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</w:p>
    <w:p w:rsidR="005453AD" w:rsidRDefault="005453AD">
      <w:r>
        <w:br w:type="page"/>
      </w:r>
    </w:p>
    <w:p w:rsidR="005453AD" w:rsidRDefault="0032099F" w:rsidP="00A83400">
      <w:pPr>
        <w:tabs>
          <w:tab w:val="left" w:pos="567"/>
          <w:tab w:val="left" w:pos="1418"/>
        </w:tabs>
        <w:spacing w:line="276" w:lineRule="auto"/>
      </w:pPr>
      <w:r>
        <w:rPr>
          <w:noProof/>
          <w:lang w:eastAsia="zh-CN"/>
        </w:rPr>
        <w:drawing>
          <wp:inline distT="0" distB="0" distL="0" distR="0" wp14:anchorId="7462278F" wp14:editId="00B3824D">
            <wp:extent cx="5278120" cy="3518747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51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  <w:bookmarkStart w:id="0" w:name="_GoBack"/>
      <w:bookmarkEnd w:id="0"/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</w:p>
    <w:p w:rsidR="00C265FD" w:rsidRDefault="00C265FD">
      <w:pPr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br w:type="page"/>
      </w:r>
    </w:p>
    <w:p w:rsidR="005453AD" w:rsidRPr="005453AD" w:rsidRDefault="005453AD" w:rsidP="00A83400">
      <w:pPr>
        <w:tabs>
          <w:tab w:val="left" w:pos="567"/>
          <w:tab w:val="left" w:pos="1418"/>
        </w:tabs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 w:rsidRPr="005453AD">
        <w:rPr>
          <w:rFonts w:ascii="Bookman Old Style" w:hAnsi="Bookman Old Style"/>
          <w:b/>
          <w:color w:val="0000FF"/>
          <w:sz w:val="28"/>
          <w:szCs w:val="28"/>
        </w:rPr>
        <w:t>THE G</w:t>
      </w:r>
      <w:r>
        <w:rPr>
          <w:rFonts w:ascii="Bookman Old Style" w:hAnsi="Bookman Old Style"/>
          <w:b/>
          <w:color w:val="0000FF"/>
          <w:sz w:val="28"/>
          <w:szCs w:val="28"/>
        </w:rPr>
        <w:t xml:space="preserve">raphical </w:t>
      </w:r>
      <w:r w:rsidRPr="005453AD">
        <w:rPr>
          <w:rFonts w:ascii="Bookman Old Style" w:hAnsi="Bookman Old Style"/>
          <w:b/>
          <w:color w:val="0000FF"/>
          <w:sz w:val="28"/>
          <w:szCs w:val="28"/>
        </w:rPr>
        <w:t>U</w:t>
      </w:r>
      <w:r>
        <w:rPr>
          <w:rFonts w:ascii="Bookman Old Style" w:hAnsi="Bookman Old Style"/>
          <w:b/>
          <w:color w:val="0000FF"/>
          <w:sz w:val="28"/>
          <w:szCs w:val="28"/>
        </w:rPr>
        <w:t xml:space="preserve">ser </w:t>
      </w:r>
      <w:r w:rsidRPr="005453AD">
        <w:rPr>
          <w:rFonts w:ascii="Bookman Old Style" w:hAnsi="Bookman Old Style"/>
          <w:b/>
          <w:color w:val="0000FF"/>
          <w:sz w:val="28"/>
          <w:szCs w:val="28"/>
        </w:rPr>
        <w:t>I</w:t>
      </w:r>
      <w:r>
        <w:rPr>
          <w:rFonts w:ascii="Bookman Old Style" w:hAnsi="Bookman Old Style"/>
          <w:b/>
          <w:color w:val="0000FF"/>
          <w:sz w:val="28"/>
          <w:szCs w:val="28"/>
        </w:rPr>
        <w:t>nterface</w:t>
      </w:r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</w:p>
    <w:p w:rsidR="005453AD" w:rsidRDefault="005453AD" w:rsidP="00295A83">
      <w:pPr>
        <w:spacing w:line="276" w:lineRule="auto"/>
      </w:pPr>
      <w:r>
        <w:t xml:space="preserve">You can use the two mscripts  </w:t>
      </w:r>
      <w:r w:rsidRPr="005453AD">
        <w:rPr>
          <w:rFonts w:asciiTheme="minorHAnsi" w:hAnsiTheme="minorHAnsi"/>
          <w:b/>
          <w:color w:val="984806" w:themeColor="accent6" w:themeShade="80"/>
        </w:rPr>
        <w:t xml:space="preserve">wav_shm_sine.m  </w:t>
      </w:r>
      <w:r w:rsidRPr="005453AD">
        <w:t xml:space="preserve">and </w:t>
      </w:r>
      <w:r>
        <w:t xml:space="preserve"> </w:t>
      </w:r>
      <w:r w:rsidRPr="005453AD">
        <w:rPr>
          <w:rFonts w:asciiTheme="minorHAnsi" w:hAnsiTheme="minorHAnsi"/>
          <w:b/>
          <w:color w:val="984806" w:themeColor="accent6" w:themeShade="80"/>
        </w:rPr>
        <w:t>wav_shm_sine.m</w:t>
      </w:r>
      <w:r w:rsidRPr="005453AD">
        <w:rPr>
          <w:color w:val="984806" w:themeColor="accent6" w:themeShade="80"/>
        </w:rPr>
        <w:t xml:space="preserve">  </w:t>
      </w:r>
      <w:r>
        <w:t>as templates to create a simple GUI for your own simulations.</w:t>
      </w:r>
    </w:p>
    <w:p w:rsidR="005453AD" w:rsidRDefault="005453AD" w:rsidP="00295A83">
      <w:pPr>
        <w:spacing w:line="276" w:lineRule="auto"/>
      </w:pPr>
    </w:p>
    <w:p w:rsidR="00C265FD" w:rsidRDefault="00C265FD" w:rsidP="00C265FD">
      <w:pPr>
        <w:spacing w:line="276" w:lineRule="auto"/>
        <w:jc w:val="center"/>
      </w:pPr>
      <w:r w:rsidRPr="00C265FD">
        <w:drawing>
          <wp:inline distT="0" distB="0" distL="0" distR="0">
            <wp:extent cx="5220000" cy="4420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44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5FD" w:rsidRDefault="00C265FD" w:rsidP="00295A83">
      <w:pPr>
        <w:spacing w:line="276" w:lineRule="auto"/>
      </w:pPr>
    </w:p>
    <w:p w:rsidR="005453AD" w:rsidRDefault="005453AD" w:rsidP="00295A83">
      <w:pPr>
        <w:spacing w:line="276" w:lineRule="auto"/>
      </w:pPr>
      <w:r>
        <w:t>Step 1     Create the Figure Window</w:t>
      </w:r>
    </w:p>
    <w:p w:rsidR="005453AD" w:rsidRDefault="00295A83" w:rsidP="00295A83">
      <w:pPr>
        <w:tabs>
          <w:tab w:val="left" w:pos="567"/>
        </w:tabs>
        <w:spacing w:line="276" w:lineRule="auto"/>
      </w:pPr>
      <w:r>
        <w:tab/>
      </w:r>
      <w:r w:rsidR="005453AD">
        <w:t>Size of Window: origin at (xF, yF)</w:t>
      </w:r>
      <w:r>
        <w:t xml:space="preserve">     width xL      height yL</w:t>
      </w:r>
    </w:p>
    <w:p w:rsidR="00295A83" w:rsidRDefault="00295A83" w:rsidP="00295A83">
      <w:pPr>
        <w:tabs>
          <w:tab w:val="left" w:pos="567"/>
        </w:tabs>
        <w:spacing w:line="276" w:lineRule="auto"/>
      </w:pPr>
    </w:p>
    <w:p w:rsidR="005453AD" w:rsidRDefault="005453AD" w:rsidP="00295A83">
      <w:pPr>
        <w:tabs>
          <w:tab w:val="left" w:pos="567"/>
        </w:tabs>
        <w:autoSpaceDE w:val="0"/>
        <w:autoSpaceDN w:val="0"/>
        <w:adjustRightInd w:val="0"/>
        <w:spacing w:line="276" w:lineRule="auto"/>
        <w:rPr>
          <w:rFonts w:ascii="Courier New" w:hAnsi="Courier New" w:cs="Courier New"/>
          <w:color w:val="000000"/>
          <w:sz w:val="20"/>
          <w:szCs w:val="20"/>
          <w:lang w:eastAsia="zh-CN"/>
        </w:rPr>
      </w:pPr>
      <w: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xF = 20; yF = 50; xL = 1200; yL = 800;</w:t>
      </w:r>
    </w:p>
    <w:p w:rsidR="00295A83" w:rsidRDefault="00295A83" w:rsidP="00295A83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color w:val="000000"/>
          <w:sz w:val="20"/>
          <w:szCs w:val="20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ab/>
        <w:t>% Main figure window -------------------------------------------</w:t>
      </w:r>
    </w:p>
    <w:p w:rsidR="00295A83" w:rsidRDefault="00295A83" w:rsidP="00295A83">
      <w:pPr>
        <w:autoSpaceDE w:val="0"/>
        <w:autoSpaceDN w:val="0"/>
        <w:adjustRightInd w:val="0"/>
        <w:ind w:firstLine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f1 = figure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.95 0.9 0.9]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Nam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H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295A83" w:rsidRDefault="00295A83" w:rsidP="00295A83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NumberTit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off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xF yF xL yL]);</w:t>
      </w:r>
    </w:p>
    <w:p w:rsidR="00295A83" w:rsidRDefault="00295A83" w:rsidP="00295A83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color w:val="000000"/>
          <w:sz w:val="20"/>
          <w:szCs w:val="20"/>
          <w:lang w:eastAsia="zh-CN"/>
        </w:rPr>
      </w:pPr>
    </w:p>
    <w:p w:rsidR="00295A83" w:rsidRDefault="00295A83" w:rsidP="00295A83">
      <w:pPr>
        <w:spacing w:line="276" w:lineRule="auto"/>
        <w:rPr>
          <w:lang w:eastAsia="zh-CN"/>
        </w:rPr>
      </w:pPr>
      <w:r>
        <w:rPr>
          <w:lang w:eastAsia="zh-CN"/>
        </w:rPr>
        <w:t>Step 2     Create the main heading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lang w:eastAsia="zh-CN"/>
        </w:rPr>
        <w:tab/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heading ----------------------------------------------------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  <w:t>pos = [250 750 600 30];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  <w:t>colorBG = [0.95 0.9 0.9];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  <w:t>colorFG = [0 0.5 1];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  <w:t>fs = 18;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  <w:t xml:space="preserve">textD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imple Harmonic Motion - Sine Func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  <w:t>t1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tex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pos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textD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fs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HorizontalAlignmen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ente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Weigh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ld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295A83" w:rsidRDefault="00295A83" w:rsidP="00295A83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colorBG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re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colorFG);</w:t>
      </w:r>
    </w:p>
    <w:p w:rsidR="00295A83" w:rsidRDefault="00295A83" w:rsidP="00295A83">
      <w:pPr>
        <w:tabs>
          <w:tab w:val="left" w:pos="567"/>
        </w:tabs>
        <w:spacing w:line="276" w:lineRule="auto"/>
        <w:rPr>
          <w:lang w:eastAsia="zh-CN"/>
        </w:rPr>
      </w:pPr>
    </w:p>
    <w:p w:rsidR="00394507" w:rsidRDefault="00394507" w:rsidP="00295A83">
      <w:pPr>
        <w:spacing w:line="276" w:lineRule="auto"/>
        <w:rPr>
          <w:lang w:eastAsia="zh-CN"/>
        </w:rPr>
      </w:pPr>
      <w:r>
        <w:rPr>
          <w:lang w:eastAsia="zh-CN"/>
        </w:rPr>
        <w:t>Step 3     Initial values for input boxes and create input boxes A, B, C and D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lang w:eastAsia="zh-CN"/>
        </w:rPr>
        <w:tab/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Input Initial Data</w:t>
      </w:r>
    </w:p>
    <w:p w:rsidR="00394507" w:rsidRDefault="00394507" w:rsidP="00394507">
      <w:pPr>
        <w:autoSpaceDE w:val="0"/>
        <w:autoSpaceDN w:val="0"/>
        <w:adjustRightInd w:val="0"/>
        <w:ind w:firstLine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ym = 10; T = 5; phi = 0; tMax = 30; Nt = 500;</w:t>
      </w:r>
    </w:p>
    <w:p w:rsidR="00394507" w:rsidRDefault="00394507" w:rsidP="00394507">
      <w:pPr>
        <w:autoSpaceDE w:val="0"/>
        <w:autoSpaceDN w:val="0"/>
        <w:adjustRightInd w:val="0"/>
        <w:ind w:firstLine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boxA = ym; boxB = T; boxC = phi; boxD = tMax;</w:t>
      </w:r>
    </w:p>
    <w:p w:rsidR="00394507" w:rsidRDefault="00394507" w:rsidP="00394507">
      <w:pPr>
        <w:tabs>
          <w:tab w:val="left" w:pos="567"/>
        </w:tabs>
        <w:spacing w:line="276" w:lineRule="auto"/>
        <w:rPr>
          <w:lang w:eastAsia="zh-CN"/>
        </w:rPr>
      </w:pP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% box 1 A ----------------------------------------------------------- 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pos = [220 630 100 3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colorBG = [1 1 1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colorFG = [0 0 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fs = 14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Edit_A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edi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pos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box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fs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colorBG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allbac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xA = str2num(get(Edit_A,''String''));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); 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box 2 B ---------------------------------------------------------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pos = [220 540 100 3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colorBG = [1 1 1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colorFG = [0 0 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fs = 14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Edit_B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edi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pos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boxB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fs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colorBG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allbac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xB = str2num(get(Edit_B,''String''));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box 3 C -----------------------------------------------------------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pos = [220 390 100 3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colorBG = [1 1 1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colorFG = [0 0 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fs = 14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Edit_C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edi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pos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boxC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fs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colorBG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allbac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xC = str2num(get(Edit_C,''String''));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box 4 D -----------------------------------------------------------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pos = [220 250 100 3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colorBG = [1 1 1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colorFG = [0 0 0]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fs = 14;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Edit_D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edi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pos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boxD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fs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colorBG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394507" w:rsidRDefault="00394507" w:rsidP="0039450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allbac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xD = str2num(get(Edit_D,''String''));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394507" w:rsidRDefault="00394507" w:rsidP="00394507">
      <w:pPr>
        <w:tabs>
          <w:tab w:val="left" w:pos="567"/>
        </w:tabs>
        <w:spacing w:line="276" w:lineRule="auto"/>
        <w:rPr>
          <w:lang w:eastAsia="zh-CN"/>
        </w:rPr>
      </w:pPr>
    </w:p>
    <w:p w:rsidR="00394507" w:rsidRDefault="00C265FD" w:rsidP="00394507">
      <w:pPr>
        <w:tabs>
          <w:tab w:val="left" w:pos="567"/>
        </w:tabs>
        <w:spacing w:line="276" w:lineRule="auto"/>
        <w:rPr>
          <w:lang w:eastAsia="zh-CN"/>
        </w:rPr>
      </w:pPr>
      <w:r>
        <w:rPr>
          <w:lang w:eastAsia="zh-CN"/>
        </w:rPr>
        <w:t>Step 4     Create and position pushbuttons   RUN and CLOSE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% PUSHBUTTONS 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++++++++++++++++++++++++++++++++++++++++++++++++++++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ushbutton_run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ushbutt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[50 50 100 40],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Weigh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ld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RU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allBac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wav_shm_sine_cal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pushbutton_close = uicontrol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y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ushbutt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[200 50 100 40],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Weight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old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String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LOS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C265FD" w:rsidRDefault="00C265FD" w:rsidP="00C265FD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allBac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los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C265FD" w:rsidRDefault="00C265FD" w:rsidP="00394507">
      <w:pPr>
        <w:tabs>
          <w:tab w:val="left" w:pos="567"/>
        </w:tabs>
        <w:spacing w:line="276" w:lineRule="auto"/>
        <w:rPr>
          <w:lang w:eastAsia="zh-CN"/>
        </w:rPr>
      </w:pPr>
    </w:p>
    <w:p w:rsidR="00394507" w:rsidRDefault="00394507" w:rsidP="00295A83">
      <w:pPr>
        <w:spacing w:line="276" w:lineRule="auto"/>
        <w:rPr>
          <w:lang w:eastAsia="zh-CN"/>
        </w:rPr>
      </w:pPr>
    </w:p>
    <w:p w:rsidR="00C265FD" w:rsidRDefault="00C265FD">
      <w:pPr>
        <w:rPr>
          <w:lang w:eastAsia="zh-CN"/>
        </w:rPr>
      </w:pPr>
      <w:r>
        <w:rPr>
          <w:lang w:eastAsia="zh-CN"/>
        </w:rPr>
        <w:br w:type="page"/>
      </w:r>
    </w:p>
    <w:p w:rsidR="00295A83" w:rsidRDefault="00A51135" w:rsidP="00295A83">
      <w:pPr>
        <w:spacing w:line="276" w:lineRule="auto"/>
        <w:rPr>
          <w:lang w:eastAsia="zh-CN"/>
        </w:rPr>
      </w:pPr>
      <w:r>
        <w:rPr>
          <w:lang w:eastAsia="zh-CN"/>
        </w:rPr>
        <w:t xml:space="preserve">Step </w:t>
      </w:r>
      <w:r w:rsidR="00C265FD">
        <w:rPr>
          <w:lang w:eastAsia="zh-CN"/>
        </w:rPr>
        <w:t>5</w:t>
      </w:r>
      <w:r>
        <w:rPr>
          <w:lang w:eastAsia="zh-CN"/>
        </w:rPr>
        <w:t xml:space="preserve">     Create subplot regions for text and graphs</w:t>
      </w:r>
    </w:p>
    <w:p w:rsidR="00A51135" w:rsidRDefault="00A51135" w:rsidP="00A51135">
      <w:pPr>
        <w:tabs>
          <w:tab w:val="left" w:pos="567"/>
        </w:tabs>
        <w:spacing w:line="276" w:lineRule="auto"/>
        <w:rPr>
          <w:lang w:eastAsia="zh-CN"/>
        </w:rPr>
      </w:pPr>
    </w:p>
    <w:p w:rsidR="00A51135" w:rsidRDefault="00A51135" w:rsidP="00A51135">
      <w:pPr>
        <w:tabs>
          <w:tab w:val="left" w:pos="567"/>
        </w:tabs>
        <w:spacing w:line="276" w:lineRule="auto"/>
        <w:rPr>
          <w:lang w:eastAsia="zh-CN"/>
        </w:rPr>
      </w:pPr>
      <w:r>
        <w:rPr>
          <w:lang w:eastAsia="zh-CN"/>
        </w:rPr>
        <w:tab/>
      </w:r>
      <w:r w:rsidR="00394507">
        <w:rPr>
          <w:lang w:eastAsia="zh-CN"/>
        </w:rPr>
        <w:t>D</w:t>
      </w:r>
      <w:r>
        <w:rPr>
          <w:lang w:eastAsia="zh-CN"/>
        </w:rPr>
        <w:t>escription of input parameters</w:t>
      </w:r>
    </w:p>
    <w:p w:rsidR="00394507" w:rsidRDefault="00A51135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lang w:eastAsia="zh-CN"/>
        </w:rPr>
        <w:tab/>
      </w:r>
      <w:r w:rsidR="00394507">
        <w:rPr>
          <w:rFonts w:ascii="Courier New" w:hAnsi="Courier New" w:cs="Courier New"/>
          <w:color w:val="000000"/>
          <w:sz w:val="20"/>
          <w:szCs w:val="20"/>
          <w:lang w:eastAsia="zh-CN"/>
        </w:rPr>
        <w:t>plot1 = subplot(</w:t>
      </w:r>
      <w:r w:rsidR="00394507"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 w:rsidR="00394507">
        <w:rPr>
          <w:rFonts w:ascii="Courier New" w:hAnsi="Courier New" w:cs="Courier New"/>
          <w:color w:val="000000"/>
          <w:sz w:val="20"/>
          <w:szCs w:val="20"/>
          <w:lang w:eastAsia="zh-CN"/>
        </w:rPr>
        <w:t>,[0.01 0.2 0.2 0.7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X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10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10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9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amplitude A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8.5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0 to 10  [m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7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eriod  T  [s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5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initial phase angl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4.5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      \phi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4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0 to 2 \pi  [rad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0,2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max display time  [s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color w:val="A020F0"/>
          <w:sz w:val="20"/>
          <w:szCs w:val="20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ff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color w:val="A020F0"/>
          <w:sz w:val="20"/>
          <w:szCs w:val="20"/>
          <w:lang w:eastAsia="zh-CN"/>
        </w:rPr>
      </w:pPr>
    </w:p>
    <w:p w:rsidR="00394507" w:rsidRDefault="00394507" w:rsidP="00394507">
      <w:pPr>
        <w:tabs>
          <w:tab w:val="left" w:pos="567"/>
        </w:tabs>
        <w:rPr>
          <w:lang w:eastAsia="zh-CN"/>
        </w:rPr>
      </w:pPr>
      <w:r>
        <w:rPr>
          <w:lang w:eastAsia="zh-CN"/>
        </w:rPr>
        <w:tab/>
        <w:t>Output parameters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lot1 = subplot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.4 0.6 0.5 0.3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X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10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10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9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= A sin(2\pi t / T + \phi)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7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= A sin(2\pi f t + \phi)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5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= A sin(\omega t + \phi)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1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requency  f =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2 = num2str(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%3.3f\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3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  Hz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 = [tm1 tm2 tm3]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3,tm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1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angular frequency  \omega =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 tm2 = num2str(w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%3.3f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3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  rad/s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 = [tm1 tm2 tm3]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1,tm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851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ff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</w:p>
    <w:p w:rsidR="00A51135" w:rsidRDefault="00394507" w:rsidP="00A51135">
      <w:pPr>
        <w:tabs>
          <w:tab w:val="left" w:pos="567"/>
        </w:tabs>
        <w:spacing w:line="276" w:lineRule="auto"/>
        <w:rPr>
          <w:lang w:eastAsia="zh-CN"/>
        </w:rPr>
      </w:pPr>
      <w:r>
        <w:rPr>
          <w:lang w:eastAsia="zh-CN"/>
        </w:rPr>
        <w:tab/>
        <w:t>Plot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lot1 = subplot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.4 0.1 0.5 0.4]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xP = t; yP = y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lot(xP,yP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2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; grid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x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time  t  [s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y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 [m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394507" w:rsidRDefault="00394507" w:rsidP="00394507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-10 10]);</w:t>
      </w:r>
    </w:p>
    <w:p w:rsidR="00394507" w:rsidRDefault="00394507" w:rsidP="00394507">
      <w:pPr>
        <w:tabs>
          <w:tab w:val="left" w:pos="851"/>
        </w:tabs>
        <w:spacing w:line="276" w:lineRule="auto"/>
        <w:rPr>
          <w:lang w:eastAsia="zh-CN"/>
        </w:rPr>
      </w:pPr>
    </w:p>
    <w:p w:rsidR="00295A83" w:rsidRDefault="00C265FD" w:rsidP="00295A83">
      <w:pPr>
        <w:spacing w:line="276" w:lineRule="auto"/>
        <w:rPr>
          <w:lang w:eastAsia="zh-CN"/>
        </w:rPr>
      </w:pPr>
      <w:r>
        <w:rPr>
          <w:lang w:eastAsia="zh-CN"/>
        </w:rPr>
        <w:t>Step 6     Create the mscript for the CallBack for the RUN pushbutton</w:t>
      </w:r>
    </w:p>
    <w:p w:rsidR="00C265FD" w:rsidRDefault="00C265FD" w:rsidP="00C265FD">
      <w:pPr>
        <w:tabs>
          <w:tab w:val="left" w:pos="1134"/>
        </w:tabs>
        <w:spacing w:line="276" w:lineRule="auto"/>
        <w:ind w:left="1134" w:hanging="1134"/>
        <w:rPr>
          <w:lang w:eastAsia="zh-CN"/>
        </w:rPr>
      </w:pPr>
      <w:r>
        <w:rPr>
          <w:lang w:eastAsia="zh-CN"/>
        </w:rPr>
        <w:tab/>
        <w:t>Reads values entered into input boxes, calculates output parameters and updates graph and output parameters</w:t>
      </w:r>
    </w:p>
    <w:p w:rsidR="00C265FD" w:rsidRDefault="00C265FD" w:rsidP="00C265FD">
      <w:pPr>
        <w:tabs>
          <w:tab w:val="left" w:pos="851"/>
        </w:tabs>
        <w:spacing w:line="276" w:lineRule="auto"/>
        <w:rPr>
          <w:lang w:eastAsia="zh-CN"/>
        </w:rPr>
      </w:pP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wav_shm_sine_cal.m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CallBack mscript for wav_shm_sine.m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Reads values from input boxes -----------------------------------------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ym = boxA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  = boxB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hi = boxC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ax = boxD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 = linspace(0,tMax,Nt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y = ym .* sin(2*pi*t/T + phi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f = 1 / T; w = 2*pi*f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5174E0" w:rsidRDefault="005174E0" w:rsidP="005174E0">
      <w:pPr>
        <w:rPr>
          <w:lang w:eastAsia="zh-CN"/>
        </w:rPr>
      </w:pP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% PLOT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++++++++++++++++++++++++++++++++++++++++++++++++++++++++++++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lot1 = subplot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.4 0.1 0.5 0.4]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xP = t; yP = y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plot(xP,yP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k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2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; grid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x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time  t  [s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y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 [m]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-10 10]);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Output parameters ------------------------------------------------</w:t>
      </w:r>
    </w:p>
    <w:p w:rsidR="005174E0" w:rsidRDefault="005174E0" w:rsidP="005174E0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plot1 = subplot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.4 0.6 0.5 0.3]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X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10]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10]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9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= A sin(2\pi t / T + \phi)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7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= A sin(2\pi f t + \phi)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5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 = A sin(\omega t + \phi)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colorBG = [0.95 0.9 0.9]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A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yyyyyyyyyyyyyyyyyyyyyyyyyyyyy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_h = text(2,3,tm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6'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colorBG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Edge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colorBG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colorBG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tm1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requency  f =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2 = num2str(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%3.3f\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3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  Hz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 = [tm1 tm2 tm3]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3,tm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_h =  t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ext(2,1,tm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6'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colorBG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Edge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,colorBG, </w:t>
      </w: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...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ackgroundColor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colorBG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1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angular frequency  \omega =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 tm2 = num2str(w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%3.3f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tm3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  rad/s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m = [tm1 tm2 tm3]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text(2,1,tm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12');</w:t>
      </w:r>
    </w:p>
    <w:p w:rsidR="005174E0" w:rsidRDefault="005174E0" w:rsidP="005174E0">
      <w:pPr>
        <w:tabs>
          <w:tab w:val="left" w:pos="567"/>
        </w:tabs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ff</w:t>
      </w:r>
    </w:p>
    <w:p w:rsidR="00295A83" w:rsidRDefault="00295A83" w:rsidP="005174E0">
      <w:pPr>
        <w:tabs>
          <w:tab w:val="left" w:pos="851"/>
        </w:tabs>
        <w:spacing w:line="276" w:lineRule="auto"/>
        <w:rPr>
          <w:lang w:eastAsia="zh-CN"/>
        </w:rPr>
      </w:pPr>
    </w:p>
    <w:p w:rsidR="00295A83" w:rsidRDefault="00295A83" w:rsidP="00295A83">
      <w:pPr>
        <w:spacing w:line="276" w:lineRule="auto"/>
        <w:rPr>
          <w:lang w:eastAsia="zh-CN"/>
        </w:rPr>
      </w:pPr>
    </w:p>
    <w:p w:rsidR="005453AD" w:rsidRDefault="005453AD" w:rsidP="00295A83">
      <w:pPr>
        <w:tabs>
          <w:tab w:val="left" w:pos="567"/>
          <w:tab w:val="left" w:pos="1134"/>
        </w:tabs>
        <w:spacing w:line="276" w:lineRule="auto"/>
      </w:pPr>
      <w:r>
        <w:tab/>
      </w:r>
    </w:p>
    <w:p w:rsidR="005453AD" w:rsidRDefault="005453AD" w:rsidP="00295A83">
      <w:pPr>
        <w:spacing w:line="276" w:lineRule="auto"/>
      </w:pPr>
    </w:p>
    <w:p w:rsidR="005453AD" w:rsidRDefault="005453AD" w:rsidP="00A83400">
      <w:pPr>
        <w:tabs>
          <w:tab w:val="left" w:pos="567"/>
          <w:tab w:val="left" w:pos="1418"/>
        </w:tabs>
        <w:spacing w:line="276" w:lineRule="auto"/>
      </w:pPr>
    </w:p>
    <w:sectPr w:rsidR="005453AD" w:rsidSect="00C265FD">
      <w:footerReference w:type="even" r:id="rId29"/>
      <w:footerReference w:type="default" r:id="rId30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1C0D" w:rsidRDefault="009A1C0D">
      <w:r>
        <w:separator/>
      </w:r>
    </w:p>
  </w:endnote>
  <w:endnote w:type="continuationSeparator" w:id="0">
    <w:p w:rsidR="009A1C0D" w:rsidRDefault="009A1C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D33F9" w:rsidRDefault="003D33F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A1C0D">
      <w:rPr>
        <w:rStyle w:val="PageNumber"/>
        <w:noProof/>
      </w:rPr>
      <w:t>1</w:t>
    </w:r>
    <w:r>
      <w:rPr>
        <w:rStyle w:val="PageNumber"/>
      </w:rPr>
      <w:fldChar w:fldCharType="end"/>
    </w:r>
  </w:p>
  <w:p w:rsidR="003D33F9" w:rsidRPr="00E87932" w:rsidRDefault="00E87932">
    <w:pPr>
      <w:pStyle w:val="Footer"/>
      <w:ind w:right="360"/>
      <w:rPr>
        <w:sz w:val="20"/>
        <w:szCs w:val="20"/>
      </w:rPr>
    </w:pPr>
    <w:r w:rsidRPr="00E87932">
      <w:rPr>
        <w:sz w:val="20"/>
        <w:szCs w:val="20"/>
      </w:rPr>
      <w:t>Doing Physics with Matla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1C0D" w:rsidRDefault="009A1C0D">
      <w:r>
        <w:separator/>
      </w:r>
    </w:p>
  </w:footnote>
  <w:footnote w:type="continuationSeparator" w:id="0">
    <w:p w:rsidR="009A1C0D" w:rsidRDefault="009A1C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2691C"/>
    <w:rsid w:val="00044270"/>
    <w:rsid w:val="000509D5"/>
    <w:rsid w:val="000712D9"/>
    <w:rsid w:val="000918E2"/>
    <w:rsid w:val="000B2EC0"/>
    <w:rsid w:val="001E561E"/>
    <w:rsid w:val="00215792"/>
    <w:rsid w:val="00257F01"/>
    <w:rsid w:val="00267BD1"/>
    <w:rsid w:val="00295A83"/>
    <w:rsid w:val="0032099F"/>
    <w:rsid w:val="00321E00"/>
    <w:rsid w:val="00341D80"/>
    <w:rsid w:val="0035357F"/>
    <w:rsid w:val="00394507"/>
    <w:rsid w:val="003A738B"/>
    <w:rsid w:val="003B1197"/>
    <w:rsid w:val="003D33F9"/>
    <w:rsid w:val="00400BBF"/>
    <w:rsid w:val="004F776D"/>
    <w:rsid w:val="005041F8"/>
    <w:rsid w:val="00510684"/>
    <w:rsid w:val="005174E0"/>
    <w:rsid w:val="005453AD"/>
    <w:rsid w:val="005A03F0"/>
    <w:rsid w:val="0066001A"/>
    <w:rsid w:val="006C5371"/>
    <w:rsid w:val="006C63ED"/>
    <w:rsid w:val="007070E9"/>
    <w:rsid w:val="007E0BDA"/>
    <w:rsid w:val="008520AB"/>
    <w:rsid w:val="00926D3F"/>
    <w:rsid w:val="009912DF"/>
    <w:rsid w:val="009A1C0D"/>
    <w:rsid w:val="00A001CF"/>
    <w:rsid w:val="00A51135"/>
    <w:rsid w:val="00A83400"/>
    <w:rsid w:val="00AF10DA"/>
    <w:rsid w:val="00B74177"/>
    <w:rsid w:val="00BF686E"/>
    <w:rsid w:val="00C24A24"/>
    <w:rsid w:val="00C265FD"/>
    <w:rsid w:val="00C37D6C"/>
    <w:rsid w:val="00DB117E"/>
    <w:rsid w:val="00DC5D00"/>
    <w:rsid w:val="00DE01A7"/>
    <w:rsid w:val="00DE3718"/>
    <w:rsid w:val="00DF10ED"/>
    <w:rsid w:val="00E10A70"/>
    <w:rsid w:val="00E8509D"/>
    <w:rsid w:val="00E87932"/>
    <w:rsid w:val="00F663E7"/>
    <w:rsid w:val="00F73BAC"/>
    <w:rsid w:val="00F8122E"/>
    <w:rsid w:val="00FD7DC6"/>
    <w:rsid w:val="00FE4D44"/>
    <w:rsid w:val="00FE6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mp/mphome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7</Pages>
  <Words>1165</Words>
  <Characters>6647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>Sinc function</vt:lpstr>
      <vt:lpstr/>
      <vt:lpstr>Graphical User Interface (GUI):</vt:lpstr>
      <vt:lpstr>Simple Harmonic Motion and the Sine Function                </vt:lpstr>
      <vt:lpstr/>
    </vt:vector>
  </TitlesOfParts>
  <Company>university of sydney</Company>
  <LinksUpToDate>false</LinksUpToDate>
  <CharactersWithSpaces>7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c function</dc:title>
  <dc:subject>Matlab, Computational Physics, sinc function</dc:subject>
  <dc:creator>Ian Cooper</dc:creator>
  <cp:keywords>sinc function, computational physics, integration, Simpson's rule, Matlab</cp:keywords>
  <cp:lastModifiedBy>Admin</cp:lastModifiedBy>
  <cp:revision>6</cp:revision>
  <cp:lastPrinted>2014-10-07T19:48:00Z</cp:lastPrinted>
  <dcterms:created xsi:type="dcterms:W3CDTF">2014-10-07T20:55:00Z</dcterms:created>
  <dcterms:modified xsi:type="dcterms:W3CDTF">2014-10-08T02:59:00Z</dcterms:modified>
  <cp:category>Computational Physics</cp:category>
</cp:coreProperties>
</file>